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07"/>
        <w:gridCol w:w="7807"/>
      </w:tblGrid>
      <w:tr w:rsidR="005F052C" w:rsidRPr="00937D8A" w:rsidTr="00974DEB">
        <w:trPr>
          <w:trHeight w:hRule="exact" w:val="5103"/>
        </w:trPr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937D8A">
              <w:rPr>
                <w:b/>
                <w:sz w:val="32"/>
                <w:szCs w:val="32"/>
              </w:rPr>
              <w:t xml:space="preserve"> </w:t>
            </w: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тационарные состояния гармонического осциллятора. Подход дифференциального уравнения. Нахождение собственных 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 xml:space="preserve">значений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энергий. 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Выведите формулы 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 xml:space="preserve">для поправки к энергии в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теории возмущений 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первого и второго порядков.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F052C" w:rsidRPr="00937D8A" w:rsidRDefault="00890F8F" w:rsidP="00DC15D0">
            <w:pPr>
              <w:pStyle w:val="a4"/>
              <w:numPr>
                <w:ilvl w:val="0"/>
                <w:numId w:val="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Ука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жите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 вид оператора проекции спина </w:t>
            </w:r>
            <w:proofErr w:type="spellStart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="005F052C"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 на произвольное направление, задаваемое единичным вектором </w:t>
            </w:r>
            <w:proofErr w:type="spellStart"/>
            <w:r w:rsidR="005F052C"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proofErr w:type="spellEnd"/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. Найти среднее значение проекции спина на ось </w:t>
            </w:r>
            <w:proofErr w:type="spellStart"/>
            <w:r w:rsidR="005F052C"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proofErr w:type="spellEnd"/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 в состоянии с определенной проекцией спина на ось </w:t>
            </w:r>
            <w:proofErr w:type="spellStart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proofErr w:type="spellEnd"/>
            <w:r w:rsidR="005F052C"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F052C" w:rsidRPr="00937D8A" w:rsidRDefault="005F052C" w:rsidP="005F140F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2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Операторы рождения и уничтожения в задаче о гармоническом осцилляторе. Вывод выражений для собственных 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 xml:space="preserve">значений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энергий и собстве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нных функций.</w:t>
            </w:r>
          </w:p>
          <w:p w:rsidR="005F052C" w:rsidRPr="00937D8A" w:rsidRDefault="00042E27" w:rsidP="00DC15D0">
            <w:pPr>
              <w:pStyle w:val="a4"/>
              <w:numPr>
                <w:ilvl w:val="0"/>
                <w:numId w:val="2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Используя метод </w:t>
            </w:r>
            <w:proofErr w:type="spellStart"/>
            <w:r w:rsidRPr="00937D8A">
              <w:rPr>
                <w:rFonts w:ascii="Times New Roman" w:hAnsi="Times New Roman"/>
                <w:sz w:val="24"/>
                <w:szCs w:val="24"/>
              </w:rPr>
              <w:t>Цвана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найдите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амплитуду и фазу волновой функции, отраженной от линейного потенциала.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2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Най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дит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волновые функции стационарных состояний и собственные значения энергии плоского ротатора (вращающейся системы из двух жестко связанных друг с другом частиц). Момент инерции ротатор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I=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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где </w:t>
            </w:r>
            <w:r w:rsidRPr="00937D8A">
              <w:rPr>
                <w:rFonts w:ascii="Symbol" w:hAnsi="Symbol"/>
                <w:i/>
                <w:sz w:val="24"/>
                <w:szCs w:val="24"/>
              </w:rPr>
              <w:t>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- приведенная масса частиц,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- расстояние между ними. Частицы вращаются</w:t>
            </w:r>
            <w:r w:rsidRPr="00937D8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в фиксированной плоскости. Какова кратность вырождения уровней.</w:t>
            </w:r>
            <w:r w:rsidRPr="00937D8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5F052C" w:rsidRPr="00937D8A" w:rsidRDefault="005F052C"/>
        </w:tc>
      </w:tr>
      <w:tr w:rsidR="005F052C" w:rsidRPr="00937D8A" w:rsidTr="00974DEB">
        <w:trPr>
          <w:trHeight w:hRule="exact" w:val="5103"/>
        </w:trPr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FB15A9" w:rsidRPr="00937D8A" w:rsidRDefault="00FB15A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3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3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глубину 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трёхмерной</w:t>
            </w:r>
            <w:r w:rsidR="00D33D69" w:rsidRPr="00937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прямоугольной ямы, необходим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ую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для появления связанного состояния.</w:t>
            </w:r>
          </w:p>
          <w:p w:rsidR="005F052C" w:rsidRPr="00937D8A" w:rsidRDefault="00042E27" w:rsidP="00DC15D0">
            <w:pPr>
              <w:pStyle w:val="a4"/>
              <w:numPr>
                <w:ilvl w:val="0"/>
                <w:numId w:val="3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Получите вид волновой функции в классически запрещенной и разрешенной областях в рамках 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>квазиклассического приближения.</w:t>
            </w:r>
            <w:proofErr w:type="gramEnd"/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 Оцените локальн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ую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 точность. 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3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Най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дит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коммутатор операторов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L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L</w:t>
            </w:r>
            <w:r w:rsidRPr="00937D8A">
              <w:rPr>
                <w:rFonts w:ascii="Symbol" w:hAnsi="Symbol"/>
                <w:i/>
                <w:sz w:val="24"/>
                <w:szCs w:val="24"/>
                <w:vertAlign w:val="subscript"/>
              </w:rPr>
              <w:t>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F052C" w:rsidRPr="00937D8A" w:rsidRDefault="005F052C" w:rsidP="005F140F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FB15A9" w:rsidRPr="00937D8A" w:rsidRDefault="00FB15A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4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4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ишите свободное движение частицы в сферической системе координат. Какими квантовыми числами характеризуется движение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4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 помощью теории возмущений найдите поправки к энергии основного состояния гармонического осциллятора 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 xml:space="preserve">с возмущением вида </w:t>
            </w:r>
            <w:r w:rsidRPr="00937D8A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=α</w:t>
            </w:r>
            <w:r w:rsidRPr="00937D8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F052C" w:rsidRPr="00937D8A" w:rsidRDefault="00042E27" w:rsidP="00DC15D0">
            <w:pPr>
              <w:pStyle w:val="a4"/>
              <w:numPr>
                <w:ilvl w:val="0"/>
                <w:numId w:val="4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>коммутатор операторов проекций моментов импульса.</w:t>
            </w:r>
          </w:p>
          <w:p w:rsidR="005F052C" w:rsidRPr="00937D8A" w:rsidRDefault="005F052C"/>
        </w:tc>
      </w:tr>
    </w:tbl>
    <w:p w:rsidR="005F052C" w:rsidRPr="00937D8A" w:rsidRDefault="005F052C" w:rsidP="005F140F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07"/>
        <w:gridCol w:w="7807"/>
      </w:tblGrid>
      <w:tr w:rsidR="005F052C" w:rsidRPr="00937D8A" w:rsidTr="00974DEB">
        <w:trPr>
          <w:trHeight w:hRule="exact" w:val="5103"/>
        </w:trPr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  <w:r w:rsidRPr="00937D8A">
              <w:rPr>
                <w:szCs w:val="28"/>
              </w:rPr>
              <w:lastRenderedPageBreak/>
              <w:br w:type="page"/>
            </w: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5</w:t>
            </w:r>
          </w:p>
          <w:p w:rsidR="005F052C" w:rsidRPr="00937D8A" w:rsidRDefault="00042E27" w:rsidP="00DC15D0">
            <w:pPr>
              <w:pStyle w:val="a4"/>
              <w:numPr>
                <w:ilvl w:val="0"/>
                <w:numId w:val="5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рбитальный момент, его связь с оператором поворота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>. Повышающие и понижающие операторы. Матричное представление операторов момента.</w:t>
            </w:r>
          </w:p>
          <w:p w:rsidR="00042E27" w:rsidRPr="00937D8A" w:rsidRDefault="00042E27" w:rsidP="00DC15D0">
            <w:pPr>
              <w:pStyle w:val="a4"/>
              <w:numPr>
                <w:ilvl w:val="0"/>
                <w:numId w:val="12"/>
              </w:numPr>
              <w:ind w:left="415" w:right="36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Примените метод ВКБ к гармоническому осциллятору. Сравните ответы с </w:t>
            </w: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точными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5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 частицу, находящуюся при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="00042E27" w:rsidRPr="00937D8A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-∞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в основном состоянии в бесконечно глубокой яме с прямоугольными стенками (ширина ямы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), накладывается слабое однородное поле, изменяющееся во времени по закону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,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-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F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xp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-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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 Вычислит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в первом порядке </w:t>
            </w: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теории возмущений вероятности возбуждения различных состояний частиц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при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→+∞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F052C" w:rsidRPr="00937D8A" w:rsidRDefault="005F052C" w:rsidP="00DC15D0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6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6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ератор орбитального момента в декартовых координатах. Преобразование вращения. Коммутационные соотношения.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6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Выведите формулу Золотого правила Ферми. 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6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Най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дит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спектр энергии в атоме водорода. Какими квантовыми числами характеризуются уровни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5F052C" w:rsidRPr="00937D8A" w:rsidRDefault="005F052C" w:rsidP="00DC15D0"/>
        </w:tc>
      </w:tr>
      <w:tr w:rsidR="005F052C" w:rsidRPr="00937D8A" w:rsidTr="00974DEB">
        <w:trPr>
          <w:trHeight w:hRule="exact" w:val="5103"/>
        </w:trPr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FB15A9" w:rsidRPr="00937D8A" w:rsidRDefault="00FB15A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7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ишите принцип работы анализатора Штерна-Ге</w:t>
            </w:r>
            <w:r w:rsidR="00313F49" w:rsidRPr="00937D8A">
              <w:rPr>
                <w:rFonts w:ascii="Times New Roman" w:hAnsi="Times New Roman"/>
                <w:sz w:val="24"/>
                <w:szCs w:val="24"/>
              </w:rPr>
              <w:t>р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лаха.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тационарная теория возмущений в случае вырождения. Задача об электроне в поле двух одинаковых ядер. Правильные функции нулевого приближения. Интегралы перекрытия. 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Выразит</w:t>
            </w:r>
            <w:r w:rsidR="00042E27" w:rsidRPr="00937D8A">
              <w:rPr>
                <w:rFonts w:ascii="Times New Roman" w:hAnsi="Times New Roman"/>
                <w:sz w:val="24"/>
                <w:szCs w:val="24"/>
              </w:rPr>
              <w:t>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оператор поворот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Pr="00937D8A">
              <w:rPr>
                <w:rFonts w:ascii="Symbol" w:hAnsi="Symbol"/>
                <w:i/>
                <w:sz w:val="24"/>
                <w:szCs w:val="24"/>
                <w:vertAlign w:val="subscript"/>
                <w:lang w:val="en-US"/>
              </w:rPr>
              <w:t>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описывающий преобразование волновой функции частицы при вращении системы координат на угол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относительно оси, направление которой в пространстве определяется единичным вектором </w:t>
            </w:r>
            <w:proofErr w:type="spellStart"/>
            <w:r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через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оператор момента импульса.</w:t>
            </w:r>
          </w:p>
          <w:p w:rsidR="005F052C" w:rsidRPr="00937D8A" w:rsidRDefault="005F052C" w:rsidP="00DC15D0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FB15A9" w:rsidRPr="00937D8A" w:rsidRDefault="00FB15A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8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8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ератор орбитального момента. Спектр энергий и собственные функции симметричного ротатора.</w:t>
            </w:r>
          </w:p>
          <w:p w:rsidR="00042E27" w:rsidRPr="00937D8A" w:rsidRDefault="00042E27" w:rsidP="00DC15D0">
            <w:pPr>
              <w:pStyle w:val="a4"/>
              <w:numPr>
                <w:ilvl w:val="0"/>
                <w:numId w:val="8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Квазиклассическое приближение. Задача о потенциальной яме. Правила квантования Бора-Зоммерфельда. </w:t>
            </w:r>
          </w:p>
          <w:p w:rsidR="005F052C" w:rsidRPr="00937D8A" w:rsidRDefault="00042E27" w:rsidP="00DC15D0">
            <w:pPr>
              <w:pStyle w:val="a4"/>
              <w:numPr>
                <w:ilvl w:val="0"/>
                <w:numId w:val="8"/>
              </w:numPr>
              <w:ind w:left="840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расщепление первого возбужденного уровня энергии плоского симметричного гармонического осциллятора под действием возмущения вида </w:t>
            </w:r>
            <w:proofErr w:type="spellStart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V=</w:t>
            </w:r>
            <w:r w:rsidR="005F052C" w:rsidRPr="00937D8A">
              <w:rPr>
                <w:rFonts w:ascii="Symbol" w:hAnsi="Symbol"/>
                <w:i/>
                <w:sz w:val="24"/>
                <w:szCs w:val="24"/>
              </w:rPr>
              <w:t></w:t>
            </w:r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xy</w:t>
            </w:r>
            <w:proofErr w:type="spellEnd"/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 в первом порядке теории возмущений.</w:t>
            </w:r>
          </w:p>
          <w:p w:rsidR="005F052C" w:rsidRPr="00937D8A" w:rsidRDefault="005F052C" w:rsidP="00DC15D0"/>
        </w:tc>
      </w:tr>
    </w:tbl>
    <w:p w:rsidR="00C932AE" w:rsidRPr="00937D8A" w:rsidRDefault="00C932AE" w:rsidP="005F140F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07"/>
        <w:gridCol w:w="7807"/>
      </w:tblGrid>
      <w:tr w:rsidR="005F052C" w:rsidRPr="00937D8A" w:rsidTr="00974DEB">
        <w:trPr>
          <w:trHeight w:hRule="exact" w:val="5103"/>
        </w:trPr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  <w:r w:rsidRPr="00937D8A">
              <w:rPr>
                <w:szCs w:val="28"/>
              </w:rPr>
              <w:lastRenderedPageBreak/>
              <w:br w:type="page"/>
            </w:r>
            <w:r w:rsidRPr="00937D8A">
              <w:rPr>
                <w:szCs w:val="28"/>
              </w:rPr>
              <w:br w:type="page"/>
            </w: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9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пин. Многокомпонентная волновая функция. Опыт Штерна-Герлаха. Спиновая переменная. </w:t>
            </w:r>
            <w:r w:rsidR="00313F49" w:rsidRPr="00937D8A">
              <w:rPr>
                <w:rFonts w:ascii="Times New Roman" w:hAnsi="Times New Roman"/>
                <w:sz w:val="24"/>
                <w:szCs w:val="24"/>
              </w:rPr>
              <w:t>Инфинитезимально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преобразование вращения и оператор спина. 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тационарная теория возмущений в случае вырождения. </w:t>
            </w:r>
            <w:proofErr w:type="spellStart"/>
            <w:r w:rsidRPr="00937D8A">
              <w:rPr>
                <w:rFonts w:ascii="Times New Roman" w:hAnsi="Times New Roman"/>
                <w:sz w:val="24"/>
                <w:szCs w:val="24"/>
              </w:rPr>
              <w:t>Секулярное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уравнение. Правильные функции нулевого приближения.</w:t>
            </w:r>
          </w:p>
          <w:p w:rsidR="005F052C" w:rsidRPr="00937D8A" w:rsidRDefault="00FA3C81" w:rsidP="00DC15D0">
            <w:pPr>
              <w:pStyle w:val="a4"/>
              <w:numPr>
                <w:ilvl w:val="0"/>
                <w:numId w:val="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 xml:space="preserve">значения энергии, при которых частицы не отражаются от потенциального барьера </w:t>
            </w:r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U(</w:t>
            </w:r>
            <w:proofErr w:type="spellStart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r w:rsidR="005F052C" w:rsidRPr="00937D8A">
              <w:rPr>
                <w:rFonts w:ascii="Symbol" w:hAnsi="Symbol"/>
                <w:i/>
                <w:sz w:val="24"/>
                <w:szCs w:val="24"/>
              </w:rPr>
              <w:t></w:t>
            </w:r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[</w:t>
            </w:r>
            <w:r w:rsidR="005F052C" w:rsidRPr="00937D8A">
              <w:rPr>
                <w:rFonts w:ascii="Symbol" w:hAnsi="Symbol"/>
                <w:i/>
                <w:sz w:val="24"/>
                <w:szCs w:val="24"/>
              </w:rPr>
              <w:t></w:t>
            </w:r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)+</w:t>
            </w:r>
            <w:r w:rsidR="005F052C" w:rsidRPr="00937D8A">
              <w:rPr>
                <w:rFonts w:ascii="Symbol" w:hAnsi="Symbol"/>
                <w:i/>
                <w:sz w:val="24"/>
                <w:szCs w:val="24"/>
              </w:rPr>
              <w:t></w:t>
            </w:r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x+a</w:t>
            </w:r>
            <w:proofErr w:type="spellEnd"/>
            <w:r w:rsidR="005F052C" w:rsidRPr="00937D8A">
              <w:rPr>
                <w:rFonts w:ascii="Times New Roman" w:hAnsi="Times New Roman"/>
                <w:i/>
                <w:sz w:val="24"/>
                <w:szCs w:val="24"/>
              </w:rPr>
              <w:t>)]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F052C" w:rsidRPr="00937D8A" w:rsidRDefault="005F052C" w:rsidP="00DC15D0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5F052C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0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10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Преобразование спиновой волновой функции при конечном вращении. Явные выражения для спина ½.</w:t>
            </w:r>
          </w:p>
          <w:p w:rsidR="005F052C" w:rsidRPr="00937D8A" w:rsidRDefault="005F052C" w:rsidP="00DC15D0">
            <w:pPr>
              <w:pStyle w:val="a4"/>
              <w:numPr>
                <w:ilvl w:val="0"/>
                <w:numId w:val="10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Симметрия по отношению к преобразованию инверсии. Истинные и псевд</w:t>
            </w: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о</w:t>
            </w:r>
            <w:r w:rsidR="00FA3C81" w:rsidRPr="00937D8A">
              <w:rPr>
                <w:rFonts w:ascii="Times New Roman" w:hAnsi="Times New Roman"/>
                <w:sz w:val="24"/>
                <w:szCs w:val="24"/>
              </w:rPr>
              <w:t>-</w:t>
            </w:r>
            <w:proofErr w:type="gramEnd"/>
            <w:r w:rsidR="00FA3C81" w:rsidRPr="00937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скаляры, векторы и тензоры. Четность различных сферических гармоник.</w:t>
            </w:r>
          </w:p>
          <w:p w:rsidR="005F052C" w:rsidRPr="00937D8A" w:rsidRDefault="00FA3C81" w:rsidP="00DC15D0">
            <w:pPr>
              <w:pStyle w:val="a4"/>
              <w:numPr>
                <w:ilvl w:val="0"/>
                <w:numId w:val="10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</w:t>
            </w:r>
            <w:r w:rsidR="005F052C" w:rsidRPr="00937D8A">
              <w:rPr>
                <w:rFonts w:ascii="Times New Roman" w:hAnsi="Times New Roman"/>
                <w:sz w:val="24"/>
                <w:szCs w:val="24"/>
              </w:rPr>
              <w:t>коэффициент прохождения частиц через прямоугольный потенциальный барьер</w:t>
            </w:r>
          </w:p>
          <w:p w:rsidR="005F052C" w:rsidRPr="00937D8A" w:rsidRDefault="005F052C" w:rsidP="00DC15D0">
            <w:pPr>
              <w:pStyle w:val="a4"/>
              <w:ind w:left="1407" w:hanging="425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0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lt;0;</w:t>
            </w:r>
          </w:p>
          <w:p w:rsidR="005F052C" w:rsidRPr="00937D8A" w:rsidRDefault="005F052C" w:rsidP="00DC15D0">
            <w:pPr>
              <w:pStyle w:val="a4"/>
              <w:ind w:left="1407" w:hanging="425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  <w:t>0&l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l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5F052C" w:rsidRPr="00937D8A" w:rsidRDefault="005F052C" w:rsidP="00DC15D0">
            <w:pPr>
              <w:pStyle w:val="a4"/>
              <w:ind w:left="1407" w:hanging="425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proofErr w:type="gram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proofErr w:type="gram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0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g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="00FA3C81" w:rsidRPr="00937D8A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  <w:p w:rsidR="005F052C" w:rsidRPr="00937D8A" w:rsidRDefault="005F052C" w:rsidP="00DC15D0">
            <w:pPr>
              <w:pStyle w:val="a4"/>
              <w:ind w:left="8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Рассмотреть случаи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gt;0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lt;0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F052C" w:rsidRPr="00937D8A" w:rsidRDefault="005F052C" w:rsidP="00DC15D0"/>
        </w:tc>
      </w:tr>
      <w:tr w:rsidR="005F052C" w:rsidRPr="00937D8A" w:rsidTr="00974DEB">
        <w:trPr>
          <w:trHeight w:hRule="exact" w:val="5103"/>
        </w:trPr>
        <w:tc>
          <w:tcPr>
            <w:tcW w:w="7807" w:type="dxa"/>
          </w:tcPr>
          <w:p w:rsidR="00FB15A9" w:rsidRPr="00937D8A" w:rsidRDefault="00FB15A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1</w:t>
            </w:r>
          </w:p>
          <w:p w:rsidR="00A345E7" w:rsidRPr="00937D8A" w:rsidRDefault="00A345E7" w:rsidP="00DC15D0">
            <w:pPr>
              <w:pStyle w:val="a4"/>
              <w:numPr>
                <w:ilvl w:val="0"/>
                <w:numId w:val="1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Спин ½. Матрицы Паули. Коммутационные и антикоммутационные соотношения. Алгебра матриц Паули. Собственные числа и собственные функции операторов проекций спина.</w:t>
            </w:r>
          </w:p>
          <w:p w:rsidR="00A345E7" w:rsidRPr="00937D8A" w:rsidRDefault="00A345E7" w:rsidP="00DC15D0">
            <w:pPr>
              <w:pStyle w:val="a4"/>
              <w:numPr>
                <w:ilvl w:val="0"/>
                <w:numId w:val="1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С помощью теории возмущений найдите поправки к энерги</w:t>
            </w:r>
            <w:r w:rsidR="00FA3C81" w:rsidRPr="00937D8A">
              <w:rPr>
                <w:rFonts w:ascii="Times New Roman" w:hAnsi="Times New Roman"/>
                <w:sz w:val="24"/>
                <w:szCs w:val="24"/>
              </w:rPr>
              <w:t>и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гармонического осциллятора </w:t>
            </w:r>
            <w:r w:rsidR="00FA3C81" w:rsidRPr="00937D8A">
              <w:rPr>
                <w:rFonts w:ascii="Times New Roman" w:hAnsi="Times New Roman"/>
                <w:sz w:val="24"/>
                <w:szCs w:val="24"/>
              </w:rPr>
              <w:t xml:space="preserve">для возмущения вида </w:t>
            </w:r>
            <w:r w:rsidRPr="00937D8A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=α</w:t>
            </w:r>
            <w:r w:rsidRPr="00937D8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345E7" w:rsidRPr="00937D8A" w:rsidRDefault="00A345E7" w:rsidP="00DC15D0">
            <w:pPr>
              <w:pStyle w:val="a4"/>
              <w:numPr>
                <w:ilvl w:val="0"/>
                <w:numId w:val="1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Доказать, что для потенциального барьера произвольной ф</w:t>
            </w:r>
            <w:r w:rsidR="00FA3C81" w:rsidRPr="00937D8A">
              <w:rPr>
                <w:rFonts w:ascii="Times New Roman" w:hAnsi="Times New Roman"/>
                <w:sz w:val="24"/>
                <w:szCs w:val="24"/>
              </w:rPr>
              <w:t>о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рмы выполняется соотношение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R(E)+T(E)=1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– коэффициенты отражения и прохождения, соответственно. Рассмотр</w:t>
            </w:r>
            <w:r w:rsidR="00FA3C81" w:rsidRPr="00937D8A">
              <w:rPr>
                <w:rFonts w:ascii="Times New Roman" w:hAnsi="Times New Roman"/>
                <w:sz w:val="24"/>
                <w:szCs w:val="24"/>
              </w:rPr>
              <w:t>ит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потенциальный барьер наиболее общей формы</w:t>
            </w:r>
            <w:r w:rsidR="00FA3C81" w:rsidRPr="00937D8A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A345E7" w:rsidRPr="00937D8A" w:rsidRDefault="00A345E7" w:rsidP="00DC15D0">
            <w:pPr>
              <w:pStyle w:val="a4"/>
              <w:ind w:left="1572" w:right="787" w:hanging="426"/>
              <w:jc w:val="both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im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 U(x)=0;</w:t>
            </w:r>
          </w:p>
          <w:p w:rsidR="00A345E7" w:rsidRPr="00937D8A" w:rsidRDefault="00A345E7" w:rsidP="00DC15D0">
            <w:pPr>
              <w:pStyle w:val="a4"/>
              <w:ind w:left="1572" w:right="787" w:hanging="426"/>
              <w:jc w:val="both"/>
              <w:rPr>
                <w:rFonts w:ascii="Times New Roman" w:hAnsi="Times New Roman"/>
                <w:i/>
                <w:sz w:val="14"/>
                <w:szCs w:val="24"/>
                <w:lang w:val="en-US"/>
              </w:rPr>
            </w:pPr>
            <w:r w:rsidRPr="00937D8A">
              <w:rPr>
                <w:rFonts w:ascii="Times New Roman" w:hAnsi="Times New Roman"/>
                <w:i/>
                <w:sz w:val="14"/>
                <w:szCs w:val="24"/>
                <w:lang w:val="en-US"/>
              </w:rPr>
              <w:t>x→-∞</w:t>
            </w:r>
          </w:p>
          <w:p w:rsidR="00A345E7" w:rsidRPr="00937D8A" w:rsidRDefault="00A345E7" w:rsidP="00DC15D0">
            <w:pPr>
              <w:pStyle w:val="a4"/>
              <w:ind w:left="1572" w:right="787" w:hanging="426"/>
              <w:jc w:val="both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im</w:t>
            </w:r>
            <w:proofErr w:type="spellEnd"/>
            <w:proofErr w:type="gramEnd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 U(x)=U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0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.</w:t>
            </w:r>
          </w:p>
          <w:p w:rsidR="00A345E7" w:rsidRPr="00937D8A" w:rsidRDefault="00A345E7" w:rsidP="00DC15D0">
            <w:pPr>
              <w:pStyle w:val="a4"/>
              <w:ind w:left="1572" w:right="787" w:hanging="426"/>
              <w:jc w:val="both"/>
              <w:rPr>
                <w:rFonts w:ascii="Times New Roman" w:hAnsi="Times New Roman"/>
                <w:i/>
                <w:sz w:val="14"/>
                <w:szCs w:val="24"/>
                <w:lang w:val="en-US"/>
              </w:rPr>
            </w:pPr>
            <w:r w:rsidRPr="00937D8A">
              <w:rPr>
                <w:rFonts w:ascii="Times New Roman" w:hAnsi="Times New Roman"/>
                <w:i/>
                <w:sz w:val="14"/>
                <w:szCs w:val="24"/>
                <w:lang w:val="en-US"/>
              </w:rPr>
              <w:t>x→+∞</w:t>
            </w:r>
          </w:p>
          <w:p w:rsidR="005F052C" w:rsidRPr="00937D8A" w:rsidRDefault="005F052C" w:rsidP="00DC15D0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FB15A9" w:rsidRPr="00937D8A" w:rsidRDefault="00FB15A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5F052C" w:rsidRPr="00937D8A" w:rsidRDefault="005F052C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2</w:t>
            </w:r>
          </w:p>
          <w:p w:rsidR="00042E27" w:rsidRPr="00937D8A" w:rsidRDefault="00042E27" w:rsidP="00DC15D0">
            <w:pPr>
              <w:pStyle w:val="a4"/>
              <w:numPr>
                <w:ilvl w:val="0"/>
                <w:numId w:val="30"/>
              </w:numPr>
              <w:ind w:left="840" w:right="372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Теория возмущений в случае вырождения. Напишите явные формулы для задачи о двукратном вырождении.</w:t>
            </w:r>
          </w:p>
          <w:p w:rsidR="00A345E7" w:rsidRPr="00937D8A" w:rsidRDefault="00A345E7" w:rsidP="00DC15D0">
            <w:pPr>
              <w:pStyle w:val="a4"/>
              <w:numPr>
                <w:ilvl w:val="0"/>
                <w:numId w:val="12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Оператор спина. Коммутационные соотношения. Собственные числа и собственные функции операторов спина. Матричные элементы. </w:t>
            </w:r>
          </w:p>
          <w:p w:rsidR="00A345E7" w:rsidRPr="00937D8A" w:rsidRDefault="00A345E7" w:rsidP="00DC15D0">
            <w:pPr>
              <w:pStyle w:val="a4"/>
              <w:numPr>
                <w:ilvl w:val="0"/>
                <w:numId w:val="12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Найти электрический потенциал, создаваемый атомом водорода, находящимся в основном состоянии.</w:t>
            </w:r>
          </w:p>
          <w:p w:rsidR="005F052C" w:rsidRPr="00937D8A" w:rsidRDefault="005F052C" w:rsidP="00DC15D0"/>
        </w:tc>
      </w:tr>
    </w:tbl>
    <w:p w:rsidR="005F052C" w:rsidRPr="00937D8A" w:rsidRDefault="005F052C" w:rsidP="005F140F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07"/>
        <w:gridCol w:w="7807"/>
      </w:tblGrid>
      <w:tr w:rsidR="006538DD" w:rsidRPr="00937D8A" w:rsidTr="00974DEB">
        <w:trPr>
          <w:trHeight w:hRule="exact" w:val="5103"/>
        </w:trPr>
        <w:tc>
          <w:tcPr>
            <w:tcW w:w="7807" w:type="dxa"/>
          </w:tcPr>
          <w:p w:rsidR="006538DD" w:rsidRPr="00937D8A" w:rsidRDefault="005F052C" w:rsidP="00DC15D0">
            <w:pPr>
              <w:jc w:val="center"/>
              <w:rPr>
                <w:b/>
                <w:sz w:val="32"/>
                <w:szCs w:val="32"/>
              </w:rPr>
            </w:pPr>
            <w:r w:rsidRPr="00937D8A">
              <w:rPr>
                <w:szCs w:val="28"/>
              </w:rPr>
              <w:lastRenderedPageBreak/>
              <w:br w:type="page"/>
            </w:r>
            <w:r w:rsidR="006538DD" w:rsidRPr="00937D8A">
              <w:rPr>
                <w:szCs w:val="28"/>
              </w:rPr>
              <w:br w:type="page"/>
            </w:r>
            <w:r w:rsidR="006538DD" w:rsidRPr="00937D8A">
              <w:rPr>
                <w:szCs w:val="28"/>
              </w:rPr>
              <w:br w:type="page"/>
            </w:r>
          </w:p>
          <w:p w:rsidR="006538DD" w:rsidRPr="00937D8A" w:rsidRDefault="006538DD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3</w:t>
            </w:r>
          </w:p>
          <w:p w:rsidR="006538DD" w:rsidRPr="00937D8A" w:rsidRDefault="00707160" w:rsidP="00707160">
            <w:pPr>
              <w:pStyle w:val="a4"/>
              <w:numPr>
                <w:ilvl w:val="0"/>
                <w:numId w:val="14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Вам достался билет-джокер.</w:t>
            </w:r>
          </w:p>
          <w:p w:rsidR="006538DD" w:rsidRPr="00937D8A" w:rsidRDefault="00707160" w:rsidP="00707160">
            <w:pPr>
              <w:pStyle w:val="a4"/>
              <w:numPr>
                <w:ilvl w:val="0"/>
                <w:numId w:val="14"/>
              </w:numPr>
              <w:ind w:left="840" w:right="361" w:hanging="425"/>
              <w:jc w:val="both"/>
              <w:rPr>
                <w:szCs w:val="28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Тяните три </w:t>
            </w: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билета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и выбирайте: на </w:t>
            </w: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какой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из них Вы будете отвечать.</w:t>
            </w:r>
          </w:p>
        </w:tc>
        <w:tc>
          <w:tcPr>
            <w:tcW w:w="7807" w:type="dxa"/>
          </w:tcPr>
          <w:p w:rsidR="006538DD" w:rsidRPr="00937D8A" w:rsidRDefault="006538DD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6538DD" w:rsidRPr="00937D8A" w:rsidRDefault="006538DD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4</w:t>
            </w:r>
          </w:p>
          <w:p w:rsidR="006538DD" w:rsidRPr="00937D8A" w:rsidRDefault="006538DD" w:rsidP="00DC15D0">
            <w:pPr>
              <w:pStyle w:val="a4"/>
              <w:numPr>
                <w:ilvl w:val="0"/>
                <w:numId w:val="14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ератор орбитального момента. Спектр энергии и собственные функции плоского ротатора.</w:t>
            </w:r>
          </w:p>
          <w:p w:rsidR="006538DD" w:rsidRPr="00937D8A" w:rsidRDefault="006538DD" w:rsidP="00DC15D0">
            <w:pPr>
              <w:pStyle w:val="a4"/>
              <w:numPr>
                <w:ilvl w:val="0"/>
                <w:numId w:val="14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естационарная теория возмущений. Общая теория. </w:t>
            </w:r>
          </w:p>
          <w:p w:rsidR="006538DD" w:rsidRPr="00937D8A" w:rsidRDefault="006538DD" w:rsidP="00DC15D0">
            <w:pPr>
              <w:pStyle w:val="a4"/>
              <w:numPr>
                <w:ilvl w:val="0"/>
                <w:numId w:val="14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Для кулоновского потенциал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U(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-</w:t>
            </w:r>
            <w:r w:rsidRPr="00937D8A">
              <w:rPr>
                <w:rFonts w:ascii="Symbol" w:hAnsi="Symbol"/>
                <w:i/>
                <w:sz w:val="24"/>
                <w:szCs w:val="24"/>
              </w:rPr>
              <w:t>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937D8A">
              <w:rPr>
                <w:rFonts w:ascii="Symbol" w:hAnsi="Symbol"/>
                <w:i/>
                <w:sz w:val="24"/>
                <w:szCs w:val="24"/>
              </w:rPr>
              <w:t>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gt;0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) оценит</w:t>
            </w:r>
            <w:r w:rsidR="00FB15A9" w:rsidRPr="00937D8A">
              <w:rPr>
                <w:rFonts w:ascii="Times New Roman" w:hAnsi="Times New Roman"/>
                <w:sz w:val="24"/>
                <w:szCs w:val="24"/>
              </w:rPr>
              <w:t>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энергию основного состояния, пользуясь пробной функцией вида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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~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xp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-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2)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где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- вариационный параметр. Сравните результат с точным решением.</w:t>
            </w:r>
          </w:p>
          <w:p w:rsidR="006538DD" w:rsidRPr="00937D8A" w:rsidRDefault="006538DD" w:rsidP="00DC15D0"/>
        </w:tc>
      </w:tr>
      <w:tr w:rsidR="006538DD" w:rsidRPr="00937D8A" w:rsidTr="00974DEB">
        <w:trPr>
          <w:trHeight w:hRule="exact" w:val="5103"/>
        </w:trPr>
        <w:tc>
          <w:tcPr>
            <w:tcW w:w="7807" w:type="dxa"/>
          </w:tcPr>
          <w:p w:rsidR="00FB15A9" w:rsidRPr="00937D8A" w:rsidRDefault="00FB15A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6538DD" w:rsidRPr="00937D8A" w:rsidRDefault="006538DD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5</w:t>
            </w:r>
          </w:p>
          <w:p w:rsidR="006538DD" w:rsidRPr="00937D8A" w:rsidRDefault="006538DD" w:rsidP="00DC15D0">
            <w:pPr>
              <w:pStyle w:val="a4"/>
              <w:numPr>
                <w:ilvl w:val="0"/>
                <w:numId w:val="15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уществование связанного состояния в </w:t>
            </w:r>
            <w:r w:rsidR="002712D5" w:rsidRPr="00937D8A">
              <w:rPr>
                <w:rFonts w:ascii="Times New Roman" w:hAnsi="Times New Roman"/>
                <w:sz w:val="24"/>
                <w:szCs w:val="24"/>
              </w:rPr>
              <w:t>двумерной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мелкой прямоугольной яме. Зависимость энергии связи от глубины ямы.</w:t>
            </w:r>
          </w:p>
          <w:p w:rsidR="006538DD" w:rsidRPr="00937D8A" w:rsidRDefault="006538DD" w:rsidP="00DC15D0">
            <w:pPr>
              <w:pStyle w:val="a4"/>
              <w:numPr>
                <w:ilvl w:val="0"/>
                <w:numId w:val="15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Нестационарная теория возмущений. Золотое правило Ферми.</w:t>
            </w:r>
          </w:p>
          <w:p w:rsidR="006538DD" w:rsidRPr="00937D8A" w:rsidRDefault="006538DD" w:rsidP="00DC15D0">
            <w:pPr>
              <w:pStyle w:val="a4"/>
              <w:numPr>
                <w:ilvl w:val="0"/>
                <w:numId w:val="15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Най</w:t>
            </w:r>
            <w:r w:rsidR="002712D5" w:rsidRPr="00937D8A">
              <w:rPr>
                <w:rFonts w:ascii="Times New Roman" w:hAnsi="Times New Roman"/>
                <w:sz w:val="24"/>
                <w:szCs w:val="24"/>
              </w:rPr>
              <w:t>дит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собственные значения энергии и волновые функции частицы в потенциале (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gt;0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  <w:p w:rsidR="006538DD" w:rsidRPr="00937D8A" w:rsidRDefault="006538DD" w:rsidP="00DC15D0">
            <w:pPr>
              <w:pStyle w:val="a4"/>
              <w:ind w:left="1134" w:right="787" w:hanging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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  <w:t>|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|&l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6538DD" w:rsidRPr="00937D8A" w:rsidRDefault="006538DD" w:rsidP="00DC15D0">
            <w:pPr>
              <w:pStyle w:val="a4"/>
              <w:ind w:left="1134" w:right="787" w:hanging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proofErr w:type="gram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proofErr w:type="gram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∞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  <w:t>|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|&g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  <w:p w:rsidR="006538DD" w:rsidRPr="00937D8A" w:rsidRDefault="006538DD" w:rsidP="00DC15D0">
            <w:pPr>
              <w:pStyle w:val="a4"/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Отдельно рассмотрите случай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ħ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gt;&gt;1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538DD" w:rsidRPr="00937D8A" w:rsidRDefault="006538DD" w:rsidP="00DC15D0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FB15A9" w:rsidRPr="00937D8A" w:rsidRDefault="00FB15A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6538DD" w:rsidRPr="00937D8A" w:rsidRDefault="006538DD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6</w:t>
            </w:r>
          </w:p>
          <w:p w:rsidR="006538DD" w:rsidRPr="00937D8A" w:rsidRDefault="006538DD" w:rsidP="00DC15D0">
            <w:pPr>
              <w:pStyle w:val="a4"/>
              <w:numPr>
                <w:ilvl w:val="0"/>
                <w:numId w:val="16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Одномерное уравнение Шредингера. Решение задач с </w:t>
            </w:r>
            <w:proofErr w:type="spellStart"/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дельта-функцией</w:t>
            </w:r>
            <w:proofErr w:type="spellEnd"/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в потенциале. Граничные условия.</w:t>
            </w:r>
          </w:p>
          <w:p w:rsidR="006538DD" w:rsidRPr="00937D8A" w:rsidRDefault="006538DD" w:rsidP="00DC15D0">
            <w:pPr>
              <w:pStyle w:val="a4"/>
              <w:numPr>
                <w:ilvl w:val="0"/>
                <w:numId w:val="16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тационарная теория возмущений. Общая теория. </w:t>
            </w:r>
          </w:p>
          <w:p w:rsidR="006538DD" w:rsidRPr="00937D8A" w:rsidRDefault="002712D5" w:rsidP="00DC15D0">
            <w:pPr>
              <w:pStyle w:val="a4"/>
              <w:numPr>
                <w:ilvl w:val="0"/>
                <w:numId w:val="16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</w:t>
            </w:r>
            <w:r w:rsidR="006538DD" w:rsidRPr="00937D8A">
              <w:rPr>
                <w:rFonts w:ascii="Times New Roman" w:hAnsi="Times New Roman"/>
                <w:sz w:val="24"/>
                <w:szCs w:val="24"/>
              </w:rPr>
              <w:t xml:space="preserve">собственные значения оператора </w:t>
            </w:r>
            <w:proofErr w:type="spellStart"/>
            <w:r w:rsidR="006538DD" w:rsidRPr="00937D8A">
              <w:rPr>
                <w:rFonts w:ascii="Times New Roman" w:hAnsi="Times New Roman"/>
                <w:i/>
                <w:sz w:val="24"/>
                <w:szCs w:val="24"/>
              </w:rPr>
              <w:t>f=a</w:t>
            </w:r>
            <w:proofErr w:type="spellEnd"/>
            <w:r w:rsidR="006538DD"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="006538DD" w:rsidRPr="00937D8A">
              <w:rPr>
                <w:rFonts w:ascii="Times New Roman" w:hAnsi="Times New Roman"/>
                <w:i/>
                <w:sz w:val="24"/>
                <w:szCs w:val="24"/>
              </w:rPr>
              <w:t>+</w:t>
            </w:r>
            <w:proofErr w:type="spellStart"/>
            <w:r w:rsidR="006538DD"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  <w:proofErr w:type="spellEnd"/>
            <w:r w:rsidR="006538DD" w:rsidRPr="00937D8A">
              <w:rPr>
                <w:rFonts w:ascii="Symbol" w:hAnsi="Symbol"/>
                <w:b/>
                <w:i/>
                <w:sz w:val="24"/>
                <w:szCs w:val="24"/>
              </w:rPr>
              <w:t></w:t>
            </w:r>
            <w:r w:rsidR="006538DD" w:rsidRPr="00937D8A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="006538DD" w:rsidRPr="00937D8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="006538DD" w:rsidRPr="00937D8A">
              <w:rPr>
                <w:rFonts w:ascii="Times New Roman" w:hAnsi="Times New Roman"/>
                <w:sz w:val="24"/>
                <w:szCs w:val="24"/>
              </w:rPr>
              <w:t xml:space="preserve"> - число, </w:t>
            </w:r>
            <w:proofErr w:type="spellStart"/>
            <w:r w:rsidR="006538DD"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  <w:proofErr w:type="spellEnd"/>
            <w:r w:rsidR="006538DD" w:rsidRPr="00937D8A">
              <w:rPr>
                <w:rFonts w:ascii="Times New Roman" w:hAnsi="Times New Roman"/>
                <w:sz w:val="24"/>
                <w:szCs w:val="24"/>
              </w:rPr>
              <w:t xml:space="preserve"> - вектор, </w:t>
            </w:r>
            <w:r w:rsidR="006538DD" w:rsidRPr="00937D8A">
              <w:rPr>
                <w:rFonts w:ascii="Symbol" w:hAnsi="Symbol"/>
                <w:b/>
                <w:i/>
                <w:sz w:val="24"/>
                <w:szCs w:val="24"/>
              </w:rPr>
              <w:t></w:t>
            </w:r>
            <w:r w:rsidR="006538DD" w:rsidRPr="00937D8A">
              <w:rPr>
                <w:rFonts w:ascii="Times New Roman" w:hAnsi="Times New Roman"/>
                <w:sz w:val="24"/>
                <w:szCs w:val="24"/>
              </w:rPr>
              <w:t xml:space="preserve"> - вектор из матриц Паули, </w:t>
            </w:r>
            <w:r w:rsidR="006538DD"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6538DD" w:rsidRPr="00937D8A">
              <w:rPr>
                <w:rFonts w:ascii="Times New Roman" w:hAnsi="Times New Roman"/>
                <w:sz w:val="24"/>
                <w:szCs w:val="24"/>
              </w:rPr>
              <w:t>единичная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538DD" w:rsidRPr="00937D8A">
              <w:rPr>
                <w:rFonts w:ascii="Times New Roman" w:hAnsi="Times New Roman"/>
                <w:sz w:val="24"/>
                <w:szCs w:val="24"/>
              </w:rPr>
              <w:t>матрица).</w:t>
            </w:r>
          </w:p>
          <w:p w:rsidR="006538DD" w:rsidRPr="00937D8A" w:rsidRDefault="006538DD" w:rsidP="00DC15D0"/>
        </w:tc>
      </w:tr>
    </w:tbl>
    <w:p w:rsidR="006538DD" w:rsidRPr="00937D8A" w:rsidRDefault="006538DD" w:rsidP="005F140F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07"/>
        <w:gridCol w:w="7807"/>
      </w:tblGrid>
      <w:tr w:rsidR="003713E4" w:rsidRPr="00937D8A" w:rsidTr="00974DEB">
        <w:trPr>
          <w:trHeight w:hRule="exact" w:val="5103"/>
        </w:trPr>
        <w:tc>
          <w:tcPr>
            <w:tcW w:w="7807" w:type="dxa"/>
          </w:tcPr>
          <w:p w:rsidR="003713E4" w:rsidRPr="00937D8A" w:rsidRDefault="006538DD" w:rsidP="00DC15D0">
            <w:pPr>
              <w:jc w:val="center"/>
              <w:rPr>
                <w:b/>
                <w:sz w:val="32"/>
                <w:szCs w:val="32"/>
              </w:rPr>
            </w:pPr>
            <w:r w:rsidRPr="00937D8A">
              <w:rPr>
                <w:szCs w:val="28"/>
              </w:rPr>
              <w:lastRenderedPageBreak/>
              <w:br w:type="page"/>
            </w:r>
            <w:r w:rsidR="003713E4" w:rsidRPr="00937D8A">
              <w:rPr>
                <w:szCs w:val="28"/>
              </w:rPr>
              <w:br w:type="page"/>
            </w:r>
            <w:r w:rsidR="003713E4" w:rsidRPr="00937D8A">
              <w:rPr>
                <w:szCs w:val="28"/>
              </w:rPr>
              <w:br w:type="page"/>
            </w:r>
            <w:r w:rsidR="003713E4" w:rsidRPr="00937D8A">
              <w:rPr>
                <w:szCs w:val="28"/>
              </w:rPr>
              <w:br w:type="page"/>
            </w:r>
          </w:p>
          <w:p w:rsidR="003713E4" w:rsidRPr="00937D8A" w:rsidRDefault="003713E4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7</w:t>
            </w:r>
          </w:p>
          <w:p w:rsidR="003713E4" w:rsidRPr="00937D8A" w:rsidRDefault="003713E4" w:rsidP="00DC15D0">
            <w:pPr>
              <w:pStyle w:val="a4"/>
              <w:numPr>
                <w:ilvl w:val="0"/>
                <w:numId w:val="1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Движение в центральном поле. Общие свойства. Центробежная энергия. </w:t>
            </w:r>
          </w:p>
          <w:p w:rsidR="003713E4" w:rsidRPr="00937D8A" w:rsidRDefault="00042E27" w:rsidP="00DC15D0">
            <w:pPr>
              <w:pStyle w:val="a4"/>
              <w:numPr>
                <w:ilvl w:val="0"/>
                <w:numId w:val="1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Теория возмущений в случае периодического воздействия. Найдите вероятности переходов между уровнями в бесконечно глубокой яме под действием однородного гармонического поля.</w:t>
            </w:r>
            <w:r w:rsidR="003713E4" w:rsidRPr="00937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713E4" w:rsidRPr="00937D8A" w:rsidRDefault="003713E4" w:rsidP="00DC15D0">
            <w:pPr>
              <w:pStyle w:val="a4"/>
              <w:numPr>
                <w:ilvl w:val="0"/>
                <w:numId w:val="1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ти собственные значения и собственные функции операторов проекций спина для частицы со спином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s=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½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713E4" w:rsidRPr="00937D8A" w:rsidRDefault="003713E4" w:rsidP="00DC15D0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3713E4" w:rsidRPr="00937D8A" w:rsidRDefault="003713E4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3713E4" w:rsidRPr="00937D8A" w:rsidRDefault="003713E4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8</w:t>
            </w:r>
          </w:p>
          <w:p w:rsidR="004058DF" w:rsidRPr="00937D8A" w:rsidRDefault="004058DF" w:rsidP="00DC15D0">
            <w:pPr>
              <w:pStyle w:val="a4"/>
              <w:numPr>
                <w:ilvl w:val="0"/>
                <w:numId w:val="18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Покажите, что произвольная функция от матриц Паули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="002712D5"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+</w:t>
            </w:r>
            <w:proofErr w:type="spellStart"/>
            <w:r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  <w:proofErr w:type="spellEnd"/>
            <w:r w:rsidRPr="00937D8A">
              <w:rPr>
                <w:rFonts w:ascii="Symbol" w:hAnsi="Symbol"/>
                <w:b/>
                <w:i/>
                <w:sz w:val="24"/>
                <w:szCs w:val="24"/>
              </w:rPr>
              <w:t></w:t>
            </w:r>
            <w:r w:rsidR="002712D5" w:rsidRPr="00937D8A">
              <w:rPr>
                <w:rFonts w:ascii="Symbol" w:hAnsi="Symbol"/>
                <w:i/>
                <w:sz w:val="24"/>
                <w:szCs w:val="24"/>
              </w:rPr>
              <w:t></w:t>
            </w:r>
            <w:r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сводится к линейной и найдите её.</w:t>
            </w:r>
            <w:proofErr w:type="gramEnd"/>
          </w:p>
          <w:p w:rsidR="004058DF" w:rsidRPr="00937D8A" w:rsidRDefault="004058DF" w:rsidP="00DC15D0">
            <w:pPr>
              <w:pStyle w:val="a4"/>
              <w:numPr>
                <w:ilvl w:val="0"/>
                <w:numId w:val="18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естационарная теория возмущений. Резонансный случай. </w:t>
            </w:r>
          </w:p>
          <w:p w:rsidR="004058DF" w:rsidRPr="00937D8A" w:rsidRDefault="004058DF" w:rsidP="00DC15D0">
            <w:pPr>
              <w:pStyle w:val="a4"/>
              <w:numPr>
                <w:ilvl w:val="0"/>
                <w:numId w:val="18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ределит</w:t>
            </w:r>
            <w:r w:rsidR="002712D5" w:rsidRPr="00937D8A">
              <w:rPr>
                <w:rFonts w:ascii="Times New Roman" w:hAnsi="Times New Roman"/>
                <w:sz w:val="24"/>
                <w:szCs w:val="24"/>
              </w:rPr>
              <w:t>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коэффициенты отражения и прохождения частиц в случае потенциал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U(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r w:rsidRPr="00937D8A">
              <w:rPr>
                <w:rFonts w:ascii="Symbol" w:hAnsi="Symbol"/>
                <w:i/>
                <w:sz w:val="24"/>
                <w:szCs w:val="24"/>
              </w:rPr>
              <w:t></w:t>
            </w:r>
            <w:r w:rsidRPr="00937D8A">
              <w:rPr>
                <w:rFonts w:ascii="Symbol" w:hAnsi="Symbol"/>
                <w:i/>
                <w:sz w:val="24"/>
                <w:szCs w:val="24"/>
              </w:rPr>
              <w:t>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 Рассмотр</w:t>
            </w:r>
            <w:r w:rsidR="002712D5" w:rsidRPr="00937D8A">
              <w:rPr>
                <w:rFonts w:ascii="Times New Roman" w:hAnsi="Times New Roman"/>
                <w:sz w:val="24"/>
                <w:szCs w:val="24"/>
              </w:rPr>
              <w:t>ит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предельные случаи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E→∞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E→0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713E4" w:rsidRPr="00937D8A" w:rsidRDefault="003713E4" w:rsidP="00DC15D0"/>
        </w:tc>
      </w:tr>
      <w:tr w:rsidR="003713E4" w:rsidRPr="00937D8A" w:rsidTr="00974DEB">
        <w:trPr>
          <w:trHeight w:hRule="exact" w:val="5103"/>
        </w:trPr>
        <w:tc>
          <w:tcPr>
            <w:tcW w:w="7807" w:type="dxa"/>
          </w:tcPr>
          <w:p w:rsidR="002712D5" w:rsidRPr="00937D8A" w:rsidRDefault="002712D5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3713E4" w:rsidRPr="00937D8A" w:rsidRDefault="003713E4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19</w:t>
            </w:r>
          </w:p>
          <w:p w:rsidR="007A58DF" w:rsidRPr="00937D8A" w:rsidRDefault="007A58DF" w:rsidP="00DC15D0">
            <w:pPr>
              <w:pStyle w:val="a4"/>
              <w:numPr>
                <w:ilvl w:val="0"/>
                <w:numId w:val="1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 помощью прямого вариационного принципа оцените энергию </w:t>
            </w:r>
            <w:r w:rsidR="002712D5" w:rsidRPr="00937D8A">
              <w:rPr>
                <w:rFonts w:ascii="Times New Roman" w:hAnsi="Times New Roman"/>
                <w:sz w:val="24"/>
                <w:szCs w:val="24"/>
              </w:rPr>
              <w:t xml:space="preserve">основного состояния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атома водорода.</w:t>
            </w:r>
          </w:p>
          <w:p w:rsidR="007A58DF" w:rsidRPr="00937D8A" w:rsidRDefault="007A58DF" w:rsidP="00DC15D0">
            <w:pPr>
              <w:pStyle w:val="a4"/>
              <w:numPr>
                <w:ilvl w:val="0"/>
                <w:numId w:val="1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Квазиклассическое приближение. Выведите формулу для  набега фазы при отражении от линейного слоя. </w:t>
            </w:r>
          </w:p>
          <w:p w:rsidR="007A58DF" w:rsidRPr="00937D8A" w:rsidRDefault="007A58DF" w:rsidP="00DC15D0">
            <w:pPr>
              <w:pStyle w:val="a4"/>
              <w:numPr>
                <w:ilvl w:val="0"/>
                <w:numId w:val="1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Для двумерной потенциальной ямы конечной глубины:</w:t>
            </w:r>
          </w:p>
          <w:p w:rsidR="007A58DF" w:rsidRPr="00937D8A" w:rsidRDefault="007A58DF" w:rsidP="00DC15D0">
            <w:pPr>
              <w:pStyle w:val="a4"/>
              <w:ind w:left="1572" w:right="787" w:hanging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-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g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7A58DF" w:rsidRPr="00937D8A" w:rsidRDefault="007A58DF" w:rsidP="00DC15D0">
            <w:pPr>
              <w:pStyle w:val="a4"/>
              <w:ind w:left="1572" w:right="787" w:hanging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0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l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,</w:t>
            </w:r>
          </w:p>
          <w:p w:rsidR="007A58DF" w:rsidRPr="00937D8A" w:rsidRDefault="002712D5" w:rsidP="00DC15D0">
            <w:pPr>
              <w:pStyle w:val="a4"/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</w:t>
            </w:r>
            <w:r w:rsidR="007A58DF" w:rsidRPr="00937D8A">
              <w:rPr>
                <w:rFonts w:ascii="Times New Roman" w:hAnsi="Times New Roman"/>
                <w:sz w:val="24"/>
                <w:szCs w:val="24"/>
              </w:rPr>
              <w:t>ценит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е</w:t>
            </w:r>
            <w:r w:rsidR="007A58DF" w:rsidRPr="00937D8A">
              <w:rPr>
                <w:rFonts w:ascii="Times New Roman" w:hAnsi="Times New Roman"/>
                <w:sz w:val="24"/>
                <w:szCs w:val="24"/>
              </w:rPr>
              <w:t xml:space="preserve"> энергию основного состояния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,</w:t>
            </w:r>
            <w:r w:rsidR="007A58DF" w:rsidRPr="00937D8A">
              <w:rPr>
                <w:rFonts w:ascii="Times New Roman" w:hAnsi="Times New Roman"/>
                <w:sz w:val="24"/>
                <w:szCs w:val="24"/>
              </w:rPr>
              <w:t xml:space="preserve"> используя пробную функцию вида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7A58DF" w:rsidRPr="00937D8A" w:rsidRDefault="007A58DF" w:rsidP="00DC15D0">
            <w:pPr>
              <w:pStyle w:val="a4"/>
              <w:ind w:left="1560" w:hanging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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~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os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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(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="002712D5"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l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7A58DF" w:rsidRPr="00937D8A" w:rsidRDefault="007A58DF" w:rsidP="00DC15D0">
            <w:pPr>
              <w:pStyle w:val="a4"/>
              <w:ind w:left="1560" w:hanging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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proofErr w:type="gram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proofErr w:type="gram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0;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g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  <w:p w:rsidR="003713E4" w:rsidRPr="00937D8A" w:rsidRDefault="003713E4" w:rsidP="00DC15D0">
            <w:pPr>
              <w:rPr>
                <w:szCs w:val="28"/>
              </w:rPr>
            </w:pPr>
          </w:p>
        </w:tc>
        <w:tc>
          <w:tcPr>
            <w:tcW w:w="7807" w:type="dxa"/>
          </w:tcPr>
          <w:p w:rsidR="002712D5" w:rsidRPr="00937D8A" w:rsidRDefault="002712D5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3713E4" w:rsidRPr="00937D8A" w:rsidRDefault="003713E4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0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С помощью правила Бора-Зоммерфельда найдите уровни энергии в треугольной яме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Сведение задачи двух взаимодействующих между собой тел к движению в центральном поле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 плоский ротатор, имеющий дипольный момент </w:t>
            </w:r>
            <w:proofErr w:type="spellStart"/>
            <w:r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p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наложено однородное электрическое поле, меняющееся во времени по закону </w:t>
            </w:r>
            <w:r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E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w:r w:rsidRPr="00937D8A">
              <w:rPr>
                <w:rFonts w:ascii="Times New Roman" w:hAnsi="Times New Roman"/>
                <w:b/>
                <w:i/>
                <w:sz w:val="24"/>
                <w:szCs w:val="24"/>
              </w:rPr>
              <w:t>E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xp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-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|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|/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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. До включения поля ротатор имел определенное значение проекции момента импульса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. Вычислите в первом порядке </w:t>
            </w: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теории возмущений вероятности измерения различных значений проекции момента импульса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и энергии ротатора при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→+∞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713E4" w:rsidRPr="00937D8A" w:rsidRDefault="003713E4" w:rsidP="00DC15D0"/>
        </w:tc>
      </w:tr>
    </w:tbl>
    <w:p w:rsidR="003713E4" w:rsidRPr="00937D8A" w:rsidRDefault="003713E4" w:rsidP="005F140F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07"/>
        <w:gridCol w:w="7807"/>
      </w:tblGrid>
      <w:tr w:rsidR="007A58DF" w:rsidRPr="00937D8A" w:rsidTr="00974DEB">
        <w:trPr>
          <w:trHeight w:hRule="exact" w:val="5103"/>
        </w:trPr>
        <w:tc>
          <w:tcPr>
            <w:tcW w:w="7807" w:type="dxa"/>
          </w:tcPr>
          <w:p w:rsidR="007A58DF" w:rsidRPr="00937D8A" w:rsidRDefault="003713E4" w:rsidP="00DC15D0">
            <w:pPr>
              <w:jc w:val="center"/>
              <w:rPr>
                <w:b/>
                <w:sz w:val="32"/>
                <w:szCs w:val="32"/>
              </w:rPr>
            </w:pPr>
            <w:r w:rsidRPr="00937D8A">
              <w:rPr>
                <w:szCs w:val="28"/>
              </w:rPr>
              <w:lastRenderedPageBreak/>
              <w:br w:type="page"/>
            </w:r>
            <w:r w:rsidR="007A58DF" w:rsidRPr="00937D8A">
              <w:rPr>
                <w:szCs w:val="28"/>
              </w:rPr>
              <w:br w:type="page"/>
            </w:r>
            <w:r w:rsidR="007A58DF" w:rsidRPr="00937D8A">
              <w:rPr>
                <w:szCs w:val="28"/>
              </w:rPr>
              <w:br w:type="page"/>
            </w:r>
            <w:r w:rsidR="007A58DF" w:rsidRPr="00937D8A">
              <w:rPr>
                <w:szCs w:val="28"/>
              </w:rPr>
              <w:br w:type="page"/>
            </w:r>
            <w:r w:rsidR="007A58DF" w:rsidRPr="00937D8A">
              <w:rPr>
                <w:szCs w:val="28"/>
              </w:rPr>
              <w:br w:type="page"/>
            </w:r>
          </w:p>
          <w:p w:rsidR="007A58DF" w:rsidRPr="00937D8A" w:rsidRDefault="007A58DF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1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2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По теории возмущений найдите поправку к волновым функциям одномерного гармонического осциллятора из-за наложения однородного поля. Сравните с точным решением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2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Квазиклассическое приближение. Метод </w:t>
            </w:r>
            <w:proofErr w:type="spellStart"/>
            <w:r w:rsidRPr="00937D8A">
              <w:rPr>
                <w:rFonts w:ascii="Times New Roman" w:hAnsi="Times New Roman"/>
                <w:sz w:val="24"/>
                <w:szCs w:val="24"/>
              </w:rPr>
              <w:t>Цвана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. Правило сшивки волновых </w:t>
            </w: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функций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на границе классически запрещенной и разрешённой областей. 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2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Произвольный линейный оператор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L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действующий в пространстве спиновых переменных для частиц с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s=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½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является квадратной матрицей 2-го ранга. Какие ограничения накладывает </w:t>
            </w:r>
            <w:proofErr w:type="spellStart"/>
            <w:r w:rsidRPr="00937D8A">
              <w:rPr>
                <w:rFonts w:ascii="Times New Roman" w:hAnsi="Times New Roman"/>
                <w:sz w:val="24"/>
                <w:szCs w:val="24"/>
              </w:rPr>
              <w:t>эрмитовость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оператор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L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на элементы этой матрицы? Найдите собственные значения такого </w:t>
            </w:r>
            <w:proofErr w:type="spellStart"/>
            <w:r w:rsidRPr="00937D8A">
              <w:rPr>
                <w:rFonts w:ascii="Times New Roman" w:hAnsi="Times New Roman"/>
                <w:sz w:val="24"/>
                <w:szCs w:val="24"/>
              </w:rPr>
              <w:t>эрмитова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оператора.</w:t>
            </w:r>
          </w:p>
          <w:p w:rsidR="007A58DF" w:rsidRPr="00937D8A" w:rsidRDefault="007A58DF" w:rsidP="008C62BA">
            <w:pPr>
              <w:pStyle w:val="a4"/>
              <w:ind w:left="426" w:right="787"/>
              <w:jc w:val="both"/>
              <w:rPr>
                <w:szCs w:val="28"/>
              </w:rPr>
            </w:pPr>
          </w:p>
        </w:tc>
        <w:tc>
          <w:tcPr>
            <w:tcW w:w="7807" w:type="dxa"/>
          </w:tcPr>
          <w:p w:rsidR="007A58DF" w:rsidRPr="00937D8A" w:rsidRDefault="007A58DF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7A58DF" w:rsidRPr="00937D8A" w:rsidRDefault="007A58DF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2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3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Покажите, что матрицы Паули </w:t>
            </w:r>
            <w:proofErr w:type="spellStart"/>
            <w:r w:rsidRPr="00937D8A">
              <w:rPr>
                <w:rFonts w:ascii="Times New Roman" w:hAnsi="Times New Roman"/>
                <w:sz w:val="24"/>
                <w:szCs w:val="24"/>
              </w:rPr>
              <w:t>антикоммутируют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между собой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3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вязанные состояния электрона в атоме водорода. Спектр и собственные функции. 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3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энергию и волновую функцию локализованного состояния в потенциале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-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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A58DF" w:rsidRPr="00937D8A" w:rsidRDefault="007A58DF" w:rsidP="008C62BA">
            <w:pPr>
              <w:pStyle w:val="a4"/>
              <w:ind w:left="840" w:right="361"/>
              <w:jc w:val="both"/>
            </w:pPr>
          </w:p>
        </w:tc>
      </w:tr>
      <w:tr w:rsidR="007A58DF" w:rsidRPr="00937D8A" w:rsidTr="00974DEB">
        <w:trPr>
          <w:trHeight w:hRule="exact" w:val="5103"/>
        </w:trPr>
        <w:tc>
          <w:tcPr>
            <w:tcW w:w="7807" w:type="dxa"/>
          </w:tcPr>
          <w:p w:rsidR="00C62AB9" w:rsidRPr="00937D8A" w:rsidRDefault="00C62AB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7A58DF" w:rsidRPr="00937D8A" w:rsidRDefault="007A58DF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3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4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В явном виде найдите нормированные собственные функции основного и первого возбужденного состояний гармонического осциллятора с помощью операторов рождения и уничтожения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4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Свободное движение в сферических координатах. Сферические функции Бесселя и их выражения через элементарные функции.</w:t>
            </w:r>
          </w:p>
          <w:p w:rsidR="007A58DF" w:rsidRPr="00937D8A" w:rsidRDefault="008C62BA" w:rsidP="008C62BA">
            <w:pPr>
              <w:pStyle w:val="a4"/>
              <w:numPr>
                <w:ilvl w:val="0"/>
                <w:numId w:val="24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приближенное значение энергии основного состояния частицы в потенциальной яме вид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U(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w:r w:rsidRPr="00937D8A">
              <w:rPr>
                <w:rFonts w:ascii="Symbol" w:hAnsi="Symbol"/>
                <w:i/>
                <w:sz w:val="24"/>
                <w:szCs w:val="24"/>
              </w:rPr>
              <w:t>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|x|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используя пробную функцию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</w:t>
            </w:r>
            <w:r w:rsidRPr="00937D8A">
              <w:rPr>
                <w:rFonts w:ascii="Symbol" w:hAnsi="Symbol"/>
                <w:i/>
                <w:sz w:val="24"/>
                <w:szCs w:val="24"/>
                <w:vertAlign w:val="subscript"/>
                <w:lang w:val="en-US"/>
              </w:rPr>
              <w:t>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~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xp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-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2)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где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- вариационный параметр.</w:t>
            </w:r>
          </w:p>
        </w:tc>
        <w:tc>
          <w:tcPr>
            <w:tcW w:w="7807" w:type="dxa"/>
          </w:tcPr>
          <w:p w:rsidR="00C62AB9" w:rsidRPr="00937D8A" w:rsidRDefault="00C62AB9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7A58DF" w:rsidRPr="00937D8A" w:rsidRDefault="007A58DF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4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5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ератор четности. Закон сохранения четности. Связь четности с орбитальным моментом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5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Двумерный гармонический осциллятор. Собственные функции и спектр энергии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5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Частица находится внутри непроницаемого эллипсоида вращения, т.е. </w:t>
            </w:r>
          </w:p>
          <w:p w:rsidR="008C62BA" w:rsidRPr="00937D8A" w:rsidRDefault="008C62BA" w:rsidP="008C62BA">
            <w:pPr>
              <w:pStyle w:val="a4"/>
              <w:ind w:left="1572" w:right="787" w:hanging="426"/>
              <w:jc w:val="both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(</w:t>
            </w:r>
            <w:r w:rsidRPr="00937D8A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)=0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ab/>
              <w:t>(x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+y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)/a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+z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/b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&lt;1,</w:t>
            </w:r>
          </w:p>
          <w:p w:rsidR="008C62BA" w:rsidRPr="00937D8A" w:rsidRDefault="008C62BA" w:rsidP="008C62BA">
            <w:pPr>
              <w:pStyle w:val="a4"/>
              <w:ind w:left="1572" w:right="787" w:hanging="426"/>
              <w:jc w:val="both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(</w:t>
            </w:r>
            <w:r w:rsidRPr="00937D8A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)=∞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ab/>
              <w:t>(x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+y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)/a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+z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/b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&gt;1,</w:t>
            </w:r>
          </w:p>
          <w:p w:rsidR="008C62BA" w:rsidRPr="00937D8A" w:rsidRDefault="008C62BA" w:rsidP="008C62BA">
            <w:pPr>
              <w:pStyle w:val="a4"/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причем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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=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/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&lt;&lt;1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. Найдите в первом порядке теории возмущений сдвиг энергии основного состояния частицы по отношению к уровню энергии частицы в непроницаемой сфере радиуса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A58DF" w:rsidRPr="00937D8A" w:rsidRDefault="007A58DF" w:rsidP="008C62BA">
            <w:pPr>
              <w:pStyle w:val="a4"/>
              <w:ind w:left="840" w:right="361"/>
              <w:jc w:val="both"/>
            </w:pPr>
          </w:p>
        </w:tc>
      </w:tr>
    </w:tbl>
    <w:p w:rsidR="007A58DF" w:rsidRPr="00937D8A" w:rsidRDefault="007A58DF" w:rsidP="005F140F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07"/>
        <w:gridCol w:w="7807"/>
      </w:tblGrid>
      <w:tr w:rsidR="007A58DF" w:rsidRPr="00937D8A" w:rsidTr="00974DEB">
        <w:trPr>
          <w:trHeight w:hRule="exact" w:val="5103"/>
        </w:trPr>
        <w:tc>
          <w:tcPr>
            <w:tcW w:w="7807" w:type="dxa"/>
          </w:tcPr>
          <w:p w:rsidR="007A58DF" w:rsidRPr="00937D8A" w:rsidRDefault="007A58DF" w:rsidP="00DC15D0">
            <w:pPr>
              <w:jc w:val="center"/>
              <w:rPr>
                <w:b/>
                <w:sz w:val="32"/>
                <w:szCs w:val="32"/>
              </w:rPr>
            </w:pPr>
            <w:r w:rsidRPr="00937D8A">
              <w:rPr>
                <w:szCs w:val="28"/>
              </w:rPr>
              <w:lastRenderedPageBreak/>
              <w:br w:type="page"/>
            </w:r>
            <w:r w:rsidRPr="00937D8A">
              <w:rPr>
                <w:szCs w:val="28"/>
              </w:rPr>
              <w:br w:type="page"/>
            </w:r>
            <w:r w:rsidRPr="00937D8A">
              <w:rPr>
                <w:szCs w:val="28"/>
              </w:rPr>
              <w:br w:type="page"/>
            </w:r>
            <w:r w:rsidRPr="00937D8A">
              <w:rPr>
                <w:szCs w:val="28"/>
              </w:rPr>
              <w:br w:type="page"/>
            </w:r>
            <w:r w:rsidRPr="00937D8A">
              <w:rPr>
                <w:szCs w:val="28"/>
              </w:rPr>
              <w:br w:type="page"/>
            </w:r>
            <w:r w:rsidRPr="00937D8A">
              <w:rPr>
                <w:szCs w:val="28"/>
              </w:rPr>
              <w:br w:type="page"/>
            </w:r>
          </w:p>
          <w:p w:rsidR="007A58DF" w:rsidRPr="00937D8A" w:rsidRDefault="007A58DF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5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6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ератор орбитального момента. Пространственный симметричный ротатор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6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Гармонический осциллятор. Подход операторов рождения и уничтожения. Вычисление нормированных собственных функций и матричных элементов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6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Найдите приближенное значение энергии основного состояния частицы в одномерной прямоугольной потенциальной яме с бесконечными стенками используя</w:t>
            </w:r>
            <w:proofErr w:type="gram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пробную функцию вида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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~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 Сравните результаты с точным решением.</w:t>
            </w:r>
          </w:p>
          <w:p w:rsidR="007A58DF" w:rsidRPr="00937D8A" w:rsidRDefault="007A58DF" w:rsidP="008C62BA">
            <w:pPr>
              <w:pStyle w:val="a4"/>
              <w:ind w:left="426" w:right="787"/>
              <w:jc w:val="both"/>
              <w:rPr>
                <w:szCs w:val="28"/>
              </w:rPr>
            </w:pPr>
          </w:p>
        </w:tc>
        <w:tc>
          <w:tcPr>
            <w:tcW w:w="7807" w:type="dxa"/>
          </w:tcPr>
          <w:p w:rsidR="007A58DF" w:rsidRPr="00937D8A" w:rsidRDefault="007A58DF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7A58DF" w:rsidRPr="00937D8A" w:rsidRDefault="007A58DF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6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ферические гармоники. Определения, нормировки. Явные выражения для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=0; 1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Связанные состояния электрона в атоме водорода. Выражение для собственных значений энергии. Связь главного и радиального квантовых чисел. Степень вырождения. Наличие дополнительного вырождения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7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спектр частицы, находящейся в потенциале вида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U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,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+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/2+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y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|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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|&lt;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).</w:t>
            </w:r>
          </w:p>
          <w:p w:rsidR="007A58DF" w:rsidRPr="00937D8A" w:rsidRDefault="007A58DF" w:rsidP="008C62BA">
            <w:pPr>
              <w:pStyle w:val="a4"/>
              <w:ind w:left="840" w:right="361"/>
              <w:jc w:val="both"/>
            </w:pPr>
          </w:p>
        </w:tc>
      </w:tr>
      <w:tr w:rsidR="007A58DF" w:rsidRPr="00937D8A" w:rsidTr="00974DEB">
        <w:trPr>
          <w:trHeight w:hRule="exact" w:val="5103"/>
        </w:trPr>
        <w:tc>
          <w:tcPr>
            <w:tcW w:w="7807" w:type="dxa"/>
          </w:tcPr>
          <w:p w:rsidR="007F7C98" w:rsidRPr="00937D8A" w:rsidRDefault="007F7C98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7A58DF" w:rsidRPr="00937D8A" w:rsidRDefault="007A58DF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7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8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С помощью представления повышающего оператора </w:t>
            </w:r>
            <w:r w:rsidRPr="00937D8A">
              <w:rPr>
                <w:rFonts w:ascii="Times New Roman" w:hAnsi="Times New Roman"/>
                <w:position w:val="-12"/>
                <w:sz w:val="24"/>
                <w:szCs w:val="24"/>
              </w:rPr>
              <w:object w:dxaOrig="2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6pt;height:18.6pt" o:ole="">
                  <v:imagedata r:id="rId5" o:title=""/>
                </v:shape>
                <o:OLEObject Type="Embed" ProgID="Equation.DSMT4" ShapeID="_x0000_i1025" DrawAspect="Content" ObjectID="_1681025645" r:id="rId6"/>
              </w:objec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в сферической системе координат, найдите явный вид сферической гармоники </w:t>
            </w:r>
            <w:r w:rsidRPr="00937D8A">
              <w:rPr>
                <w:rFonts w:ascii="Times New Roman" w:hAnsi="Times New Roman"/>
                <w:position w:val="-14"/>
                <w:sz w:val="24"/>
                <w:szCs w:val="24"/>
              </w:rPr>
              <w:object w:dxaOrig="880" w:dyaOrig="380">
                <v:shape id="_x0000_i1026" type="#_x0000_t75" style="width:44.15pt;height:18.6pt" o:ole="">
                  <v:imagedata r:id="rId7" o:title=""/>
                </v:shape>
                <o:OLEObject Type="Embed" ProgID="Equation.DSMT4" ShapeID="_x0000_i1026" DrawAspect="Content" ObjectID="_1681025646" r:id="rId8"/>
              </w:objec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8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37D8A">
              <w:rPr>
                <w:rFonts w:ascii="Times New Roman" w:hAnsi="Times New Roman"/>
                <w:sz w:val="24"/>
                <w:szCs w:val="24"/>
              </w:rPr>
              <w:t>Кулоново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поле. Безразмерные переменные, </w:t>
            </w:r>
            <w:proofErr w:type="spellStart"/>
            <w:r w:rsidRPr="00937D8A">
              <w:rPr>
                <w:rFonts w:ascii="Times New Roman" w:hAnsi="Times New Roman"/>
                <w:sz w:val="24"/>
                <w:szCs w:val="24"/>
              </w:rPr>
              <w:t>кулонова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система единиц. Наличие дополнительного вырождения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8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приближенное значение энергии основного состояния частицы в потенциальной яме вид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U(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kx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2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(гармонический осциллятор), используя пробную функцию вида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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~(1+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-1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где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– вариационный параметр. Сравните результат с точным решением.</w:t>
            </w:r>
          </w:p>
          <w:p w:rsidR="007A58DF" w:rsidRPr="00937D8A" w:rsidRDefault="007A58DF" w:rsidP="008C62BA">
            <w:pPr>
              <w:pStyle w:val="a4"/>
              <w:ind w:left="426" w:right="787"/>
              <w:jc w:val="both"/>
              <w:rPr>
                <w:szCs w:val="28"/>
              </w:rPr>
            </w:pPr>
          </w:p>
        </w:tc>
        <w:tc>
          <w:tcPr>
            <w:tcW w:w="7807" w:type="dxa"/>
          </w:tcPr>
          <w:p w:rsidR="007F7C98" w:rsidRPr="00937D8A" w:rsidRDefault="007F7C98" w:rsidP="00DC15D0">
            <w:pPr>
              <w:jc w:val="center"/>
              <w:rPr>
                <w:b/>
                <w:sz w:val="32"/>
                <w:szCs w:val="32"/>
              </w:rPr>
            </w:pPr>
          </w:p>
          <w:p w:rsidR="007A58DF" w:rsidRPr="00937D8A" w:rsidRDefault="007A58DF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8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Как с помощью операторов момента построить выражения для сферических гармоник,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ератор конечных вращений. Определение интенсивностей пучков в опытах Штерна-Герлаха при вращении анализатора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29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ти приближенное значение энергии основного состояния частицы в потенциальной яме вид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U(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kx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2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(гармонический осциллятор), используя пробную функцию вида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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~(1+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-1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где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– вариационный параметр. Сравните результат с точным решением.</w:t>
            </w:r>
          </w:p>
          <w:p w:rsidR="007A58DF" w:rsidRPr="00937D8A" w:rsidRDefault="007A58DF" w:rsidP="008C62BA">
            <w:pPr>
              <w:pStyle w:val="a4"/>
              <w:ind w:left="840" w:right="361"/>
              <w:jc w:val="both"/>
            </w:pPr>
          </w:p>
        </w:tc>
      </w:tr>
    </w:tbl>
    <w:p w:rsidR="004E11DD" w:rsidRPr="00937D8A" w:rsidRDefault="004E11DD" w:rsidP="005F140F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07"/>
        <w:gridCol w:w="7807"/>
      </w:tblGrid>
      <w:tr w:rsidR="004E11DD" w:rsidRPr="00937D8A" w:rsidTr="00974DEB">
        <w:trPr>
          <w:trHeight w:hRule="exact" w:val="5103"/>
        </w:trPr>
        <w:tc>
          <w:tcPr>
            <w:tcW w:w="7807" w:type="dxa"/>
          </w:tcPr>
          <w:p w:rsidR="004E11DD" w:rsidRPr="00937D8A" w:rsidRDefault="004E11DD" w:rsidP="00DC15D0">
            <w:pPr>
              <w:jc w:val="center"/>
              <w:rPr>
                <w:b/>
                <w:sz w:val="32"/>
                <w:szCs w:val="32"/>
              </w:rPr>
            </w:pPr>
            <w:r w:rsidRPr="00937D8A">
              <w:rPr>
                <w:szCs w:val="28"/>
              </w:rPr>
              <w:lastRenderedPageBreak/>
              <w:br w:type="page"/>
            </w:r>
            <w:r w:rsidRPr="00937D8A">
              <w:rPr>
                <w:szCs w:val="28"/>
              </w:rPr>
              <w:br w:type="page"/>
            </w:r>
            <w:r w:rsidRPr="00937D8A">
              <w:rPr>
                <w:szCs w:val="28"/>
              </w:rPr>
              <w:br w:type="page"/>
            </w:r>
            <w:r w:rsidRPr="00937D8A">
              <w:rPr>
                <w:szCs w:val="28"/>
              </w:rPr>
              <w:br w:type="page"/>
            </w:r>
            <w:r w:rsidRPr="00937D8A">
              <w:rPr>
                <w:szCs w:val="28"/>
              </w:rPr>
              <w:br w:type="page"/>
            </w:r>
            <w:r w:rsidRPr="00937D8A">
              <w:rPr>
                <w:szCs w:val="28"/>
              </w:rPr>
              <w:br w:type="page"/>
            </w:r>
          </w:p>
          <w:p w:rsidR="004E11DD" w:rsidRPr="00937D8A" w:rsidRDefault="004E11DD" w:rsidP="00DC15D0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29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3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Вариационный принцип. Осцилляционная теорема. Существование связанного состояния в одномерной мелкой яме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3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Оператор орбитального момента. Собственные функции и числа. Явные выражения для операторов орбитального момента в сферических координатах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31"/>
              </w:numPr>
              <w:ind w:left="426" w:right="78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 частицу в бесконечно глубокой потенциальной яме ширины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наложено возмущение вида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=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="00CE3676" w:rsidRPr="00937D8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="00CE3676"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="00CE3676" w:rsidRPr="00937D8A">
              <w:rPr>
                <w:rFonts w:ascii="Times New Roman" w:hAnsi="Times New Roman"/>
                <w:i/>
                <w:sz w:val="24"/>
                <w:szCs w:val="24"/>
              </w:rPr>
              <w:t>-|2</w:t>
            </w:r>
            <w:r w:rsidR="00CE3676"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="00CE3676" w:rsidRPr="00937D8A"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r w:rsidR="00CE3676"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="00CE3676" w:rsidRPr="00937D8A">
              <w:rPr>
                <w:rFonts w:ascii="Times New Roman" w:hAnsi="Times New Roman"/>
                <w:i/>
                <w:sz w:val="24"/>
                <w:szCs w:val="24"/>
              </w:rPr>
              <w:t>|)/</w:t>
            </w:r>
            <w:r w:rsidR="00CE3676"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 Рассчитайте изменение энергетических уровней частицы в перв</w:t>
            </w:r>
            <w:r w:rsidR="00CE3676" w:rsidRPr="00937D8A">
              <w:rPr>
                <w:rFonts w:ascii="Times New Roman" w:hAnsi="Times New Roman"/>
                <w:sz w:val="24"/>
                <w:szCs w:val="24"/>
              </w:rPr>
              <w:t xml:space="preserve">ом 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порядк</w:t>
            </w:r>
            <w:r w:rsidR="00CE3676" w:rsidRPr="00937D8A">
              <w:rPr>
                <w:rFonts w:ascii="Times New Roman" w:hAnsi="Times New Roman"/>
                <w:sz w:val="24"/>
                <w:szCs w:val="24"/>
              </w:rPr>
              <w:t>е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теории возмущений.</w:t>
            </w:r>
          </w:p>
          <w:p w:rsidR="004E11DD" w:rsidRPr="00937D8A" w:rsidRDefault="004E11DD" w:rsidP="008C62BA">
            <w:pPr>
              <w:pStyle w:val="a4"/>
              <w:ind w:left="426" w:right="787"/>
              <w:jc w:val="both"/>
              <w:rPr>
                <w:szCs w:val="28"/>
              </w:rPr>
            </w:pPr>
          </w:p>
        </w:tc>
        <w:tc>
          <w:tcPr>
            <w:tcW w:w="7807" w:type="dxa"/>
          </w:tcPr>
          <w:p w:rsidR="00707160" w:rsidRPr="00937D8A" w:rsidRDefault="00707160" w:rsidP="00707160">
            <w:pPr>
              <w:jc w:val="center"/>
              <w:rPr>
                <w:b/>
                <w:sz w:val="32"/>
                <w:szCs w:val="32"/>
              </w:rPr>
            </w:pPr>
          </w:p>
          <w:p w:rsidR="00707160" w:rsidRPr="00937D8A" w:rsidRDefault="00707160" w:rsidP="00707160">
            <w:pPr>
              <w:jc w:val="center"/>
              <w:rPr>
                <w:sz w:val="32"/>
                <w:szCs w:val="32"/>
                <w:lang w:val="en-US"/>
              </w:rPr>
            </w:pPr>
            <w:r w:rsidRPr="00937D8A">
              <w:rPr>
                <w:sz w:val="32"/>
                <w:szCs w:val="32"/>
              </w:rPr>
              <w:t xml:space="preserve">Билет </w:t>
            </w:r>
            <w:r w:rsidRPr="00937D8A">
              <w:rPr>
                <w:sz w:val="32"/>
                <w:szCs w:val="32"/>
                <w:lang w:val="en-US"/>
              </w:rPr>
              <w:t>30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32"/>
              </w:numPr>
              <w:ind w:right="36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Туннельный эффект. Квазиклассическое приближение. Задача о прохождении через барьер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32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37D8A">
              <w:rPr>
                <w:rFonts w:ascii="Times New Roman" w:hAnsi="Times New Roman"/>
                <w:sz w:val="24"/>
                <w:szCs w:val="24"/>
              </w:rPr>
              <w:t>Какова интенсивность и поляризация выходящих из анализатора Штерна-Герлаха электронных пучков, если падающий пучок поляризован вдоль некоторой оси, не совпадающей с осью анализатора.</w:t>
            </w:r>
            <w:proofErr w:type="gramEnd"/>
          </w:p>
          <w:p w:rsidR="008C62BA" w:rsidRPr="00937D8A" w:rsidRDefault="008C62BA" w:rsidP="008C62BA">
            <w:pPr>
              <w:pStyle w:val="a4"/>
              <w:numPr>
                <w:ilvl w:val="0"/>
                <w:numId w:val="32"/>
              </w:numPr>
              <w:ind w:left="840" w:right="361" w:hanging="4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Для частицы, находящейся в состоянии </w:t>
            </w:r>
            <w:r w:rsidRPr="00937D8A">
              <w:rPr>
                <w:rFonts w:ascii="Symbol" w:hAnsi="Symbol"/>
                <w:i/>
                <w:sz w:val="24"/>
                <w:szCs w:val="24"/>
                <w:lang w:val="en-US"/>
              </w:rPr>
              <w:t>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lm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с определенными значениями момента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l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и его проекции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на ось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proofErr w:type="spellEnd"/>
            <w:r w:rsidRPr="00937D8A">
              <w:rPr>
                <w:rFonts w:ascii="Times New Roman" w:hAnsi="Times New Roman"/>
                <w:sz w:val="24"/>
                <w:szCs w:val="24"/>
              </w:rPr>
              <w:t xml:space="preserve"> найдите среднее значение проекции момента на ось 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’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, составляющую угол </w:t>
            </w:r>
            <w:r w:rsidRPr="00937D8A">
              <w:rPr>
                <w:rFonts w:ascii="Symbol" w:hAnsi="Symbol"/>
                <w:i/>
                <w:sz w:val="24"/>
                <w:szCs w:val="24"/>
              </w:rPr>
              <w:t>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 xml:space="preserve"> с осью </w:t>
            </w:r>
            <w:r w:rsidRPr="00937D8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z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E11DD" w:rsidRPr="00937D8A" w:rsidRDefault="004E11DD" w:rsidP="008C62BA">
            <w:pPr>
              <w:pStyle w:val="a4"/>
              <w:ind w:left="426" w:right="787"/>
              <w:jc w:val="both"/>
            </w:pPr>
          </w:p>
        </w:tc>
      </w:tr>
      <w:tr w:rsidR="004E11DD" w:rsidRPr="00937D8A" w:rsidTr="00974DEB">
        <w:trPr>
          <w:trHeight w:hRule="exact" w:val="5103"/>
        </w:trPr>
        <w:tc>
          <w:tcPr>
            <w:tcW w:w="7807" w:type="dxa"/>
          </w:tcPr>
          <w:p w:rsidR="004E11DD" w:rsidRPr="00937D8A" w:rsidRDefault="004E11DD" w:rsidP="00DC15D0">
            <w:pPr>
              <w:rPr>
                <w:szCs w:val="28"/>
              </w:rPr>
            </w:pPr>
          </w:p>
          <w:p w:rsidR="00163C8C" w:rsidRPr="00937D8A" w:rsidRDefault="00163C8C" w:rsidP="00DC15D0">
            <w:pPr>
              <w:rPr>
                <w:szCs w:val="28"/>
              </w:rPr>
            </w:pPr>
          </w:p>
          <w:p w:rsidR="008C62BA" w:rsidRPr="00937D8A" w:rsidRDefault="008C62BA" w:rsidP="008C62BA">
            <w:pPr>
              <w:jc w:val="center"/>
              <w:rPr>
                <w:sz w:val="32"/>
                <w:szCs w:val="32"/>
              </w:rPr>
            </w:pPr>
            <w:r w:rsidRPr="00937D8A">
              <w:rPr>
                <w:sz w:val="32"/>
                <w:szCs w:val="32"/>
              </w:rPr>
              <w:t>Билет 31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34"/>
              </w:numPr>
              <w:ind w:right="36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>Движение электрона в однородном магнитном поле. Решение задачи в калибровке Ландау. Спектр энергии, влияние спина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34"/>
              </w:numPr>
              <w:ind w:right="361"/>
              <w:jc w:val="both"/>
              <w:rPr>
                <w:szCs w:val="28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Матричные элементы спина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s=1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C62BA" w:rsidRPr="00937D8A" w:rsidRDefault="008C62BA" w:rsidP="008C62BA">
            <w:pPr>
              <w:pStyle w:val="a4"/>
              <w:numPr>
                <w:ilvl w:val="0"/>
                <w:numId w:val="34"/>
              </w:numPr>
              <w:ind w:right="361"/>
              <w:jc w:val="both"/>
              <w:rPr>
                <w:szCs w:val="28"/>
              </w:rPr>
            </w:pPr>
            <w:r w:rsidRPr="00937D8A">
              <w:rPr>
                <w:rFonts w:ascii="Times New Roman" w:hAnsi="Times New Roman"/>
                <w:sz w:val="24"/>
                <w:szCs w:val="24"/>
              </w:rPr>
              <w:t xml:space="preserve">Найдите коэффициент отражения от потенциальной ямы с потенциалом </w:t>
            </w:r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U(</w:t>
            </w:r>
            <w:proofErr w:type="spellStart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37D8A">
              <w:rPr>
                <w:rFonts w:ascii="Times New Roman" w:hAnsi="Times New Roman"/>
                <w:i/>
                <w:sz w:val="24"/>
                <w:szCs w:val="24"/>
              </w:rPr>
              <w:t>) = -αδ(x)</w:t>
            </w:r>
            <w:r w:rsidRPr="00937D8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C62BA" w:rsidRPr="00937D8A" w:rsidRDefault="008C62BA" w:rsidP="008C62BA">
            <w:pPr>
              <w:pStyle w:val="a4"/>
              <w:ind w:left="720" w:right="361"/>
              <w:jc w:val="both"/>
              <w:rPr>
                <w:szCs w:val="28"/>
              </w:rPr>
            </w:pPr>
          </w:p>
        </w:tc>
        <w:tc>
          <w:tcPr>
            <w:tcW w:w="7807" w:type="dxa"/>
          </w:tcPr>
          <w:p w:rsidR="004E11DD" w:rsidRPr="00937D8A" w:rsidRDefault="004E11DD" w:rsidP="00DC15D0"/>
        </w:tc>
      </w:tr>
    </w:tbl>
    <w:p w:rsidR="005F052C" w:rsidRPr="00937D8A" w:rsidRDefault="005F052C" w:rsidP="008C62BA">
      <w:pPr>
        <w:rPr>
          <w:szCs w:val="28"/>
        </w:rPr>
      </w:pPr>
    </w:p>
    <w:sectPr w:rsidR="005F052C" w:rsidRPr="00937D8A" w:rsidSect="005F052C">
      <w:pgSz w:w="16838" w:h="11906" w:orient="landscape"/>
      <w:pgMar w:top="567" w:right="720" w:bottom="567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017F6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3217E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FF49CD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23ED5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6D66C7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774077"/>
    <w:multiLevelType w:val="hybridMultilevel"/>
    <w:tmpl w:val="D2E63A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9F3AAC"/>
    <w:multiLevelType w:val="hybridMultilevel"/>
    <w:tmpl w:val="D2E63A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7C52DA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AC18AE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BE1023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172397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AC0E44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D65D5B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DE2A06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1112F4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7F410D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183679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CD424B"/>
    <w:multiLevelType w:val="hybridMultilevel"/>
    <w:tmpl w:val="D2E63A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E31E21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692E8E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9E4FC7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CB1F4F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2C3BD0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4D72D5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4E51BD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74143D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BC7434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F4B1003"/>
    <w:multiLevelType w:val="hybridMultilevel"/>
    <w:tmpl w:val="D2E63A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111999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B353AF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EB42B3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AA423A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A4C7D50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EF37A87"/>
    <w:multiLevelType w:val="hybridMultilevel"/>
    <w:tmpl w:val="62EEB5AC"/>
    <w:lvl w:ilvl="0" w:tplc="88465B8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7"/>
  </w:num>
  <w:num w:numId="3">
    <w:abstractNumId w:val="15"/>
  </w:num>
  <w:num w:numId="4">
    <w:abstractNumId w:val="27"/>
  </w:num>
  <w:num w:numId="5">
    <w:abstractNumId w:val="32"/>
  </w:num>
  <w:num w:numId="6">
    <w:abstractNumId w:val="6"/>
  </w:num>
  <w:num w:numId="7">
    <w:abstractNumId w:val="23"/>
  </w:num>
  <w:num w:numId="8">
    <w:abstractNumId w:val="5"/>
  </w:num>
  <w:num w:numId="9">
    <w:abstractNumId w:val="26"/>
  </w:num>
  <w:num w:numId="10">
    <w:abstractNumId w:val="31"/>
  </w:num>
  <w:num w:numId="11">
    <w:abstractNumId w:val="29"/>
  </w:num>
  <w:num w:numId="12">
    <w:abstractNumId w:val="9"/>
  </w:num>
  <w:num w:numId="13">
    <w:abstractNumId w:val="13"/>
  </w:num>
  <w:num w:numId="14">
    <w:abstractNumId w:val="30"/>
  </w:num>
  <w:num w:numId="15">
    <w:abstractNumId w:val="12"/>
  </w:num>
  <w:num w:numId="16">
    <w:abstractNumId w:val="20"/>
  </w:num>
  <w:num w:numId="17">
    <w:abstractNumId w:val="25"/>
  </w:num>
  <w:num w:numId="18">
    <w:abstractNumId w:val="10"/>
  </w:num>
  <w:num w:numId="19">
    <w:abstractNumId w:val="2"/>
  </w:num>
  <w:num w:numId="20">
    <w:abstractNumId w:val="0"/>
  </w:num>
  <w:num w:numId="21">
    <w:abstractNumId w:val="14"/>
  </w:num>
  <w:num w:numId="22">
    <w:abstractNumId w:val="21"/>
  </w:num>
  <w:num w:numId="23">
    <w:abstractNumId w:val="19"/>
  </w:num>
  <w:num w:numId="24">
    <w:abstractNumId w:val="16"/>
  </w:num>
  <w:num w:numId="25">
    <w:abstractNumId w:val="11"/>
  </w:num>
  <w:num w:numId="26">
    <w:abstractNumId w:val="33"/>
  </w:num>
  <w:num w:numId="27">
    <w:abstractNumId w:val="22"/>
  </w:num>
  <w:num w:numId="28">
    <w:abstractNumId w:val="24"/>
  </w:num>
  <w:num w:numId="29">
    <w:abstractNumId w:val="3"/>
  </w:num>
  <w:num w:numId="30">
    <w:abstractNumId w:val="28"/>
  </w:num>
  <w:num w:numId="31">
    <w:abstractNumId w:val="7"/>
  </w:num>
  <w:num w:numId="32">
    <w:abstractNumId w:val="18"/>
  </w:num>
  <w:num w:numId="33">
    <w:abstractNumId w:val="1"/>
  </w:num>
  <w:num w:numId="34">
    <w:abstractNumId w:val="4"/>
  </w:num>
  <w:numIdMacAtCleanup w:val="3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65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136C83"/>
    <w:rsid w:val="00042E27"/>
    <w:rsid w:val="0005370E"/>
    <w:rsid w:val="000941D0"/>
    <w:rsid w:val="000A1FEC"/>
    <w:rsid w:val="00100535"/>
    <w:rsid w:val="001268EE"/>
    <w:rsid w:val="00136C83"/>
    <w:rsid w:val="00157751"/>
    <w:rsid w:val="00163C8C"/>
    <w:rsid w:val="00170BE7"/>
    <w:rsid w:val="001F70C6"/>
    <w:rsid w:val="002018A3"/>
    <w:rsid w:val="00227104"/>
    <w:rsid w:val="002624D4"/>
    <w:rsid w:val="002712D5"/>
    <w:rsid w:val="002C3A2D"/>
    <w:rsid w:val="002D69C8"/>
    <w:rsid w:val="00313F49"/>
    <w:rsid w:val="00325D9E"/>
    <w:rsid w:val="00331FDC"/>
    <w:rsid w:val="003445F7"/>
    <w:rsid w:val="00364BD2"/>
    <w:rsid w:val="003713E4"/>
    <w:rsid w:val="0039115C"/>
    <w:rsid w:val="0040394E"/>
    <w:rsid w:val="004058DF"/>
    <w:rsid w:val="004538AC"/>
    <w:rsid w:val="00470B92"/>
    <w:rsid w:val="004854B4"/>
    <w:rsid w:val="004D5F49"/>
    <w:rsid w:val="004E11DD"/>
    <w:rsid w:val="004F4842"/>
    <w:rsid w:val="0054556F"/>
    <w:rsid w:val="00566030"/>
    <w:rsid w:val="005707F2"/>
    <w:rsid w:val="00571BE7"/>
    <w:rsid w:val="005E5EF1"/>
    <w:rsid w:val="005F052C"/>
    <w:rsid w:val="005F140F"/>
    <w:rsid w:val="006538DD"/>
    <w:rsid w:val="0066165B"/>
    <w:rsid w:val="006929A0"/>
    <w:rsid w:val="00707160"/>
    <w:rsid w:val="00741E8F"/>
    <w:rsid w:val="007A1EE3"/>
    <w:rsid w:val="007A58DF"/>
    <w:rsid w:val="007F5F42"/>
    <w:rsid w:val="007F7C98"/>
    <w:rsid w:val="00875439"/>
    <w:rsid w:val="0087703C"/>
    <w:rsid w:val="00890F8F"/>
    <w:rsid w:val="008C02AE"/>
    <w:rsid w:val="008C62BA"/>
    <w:rsid w:val="00937D8A"/>
    <w:rsid w:val="00973855"/>
    <w:rsid w:val="00974DEB"/>
    <w:rsid w:val="009B7323"/>
    <w:rsid w:val="009F38BB"/>
    <w:rsid w:val="00A250B6"/>
    <w:rsid w:val="00A345E7"/>
    <w:rsid w:val="00A44801"/>
    <w:rsid w:val="00A60694"/>
    <w:rsid w:val="00AD4C83"/>
    <w:rsid w:val="00AE1908"/>
    <w:rsid w:val="00B115AB"/>
    <w:rsid w:val="00B41904"/>
    <w:rsid w:val="00BA0EE2"/>
    <w:rsid w:val="00C20D83"/>
    <w:rsid w:val="00C31B75"/>
    <w:rsid w:val="00C50E0D"/>
    <w:rsid w:val="00C62AB9"/>
    <w:rsid w:val="00C932AE"/>
    <w:rsid w:val="00C97321"/>
    <w:rsid w:val="00CE3676"/>
    <w:rsid w:val="00CF5AA2"/>
    <w:rsid w:val="00D076F9"/>
    <w:rsid w:val="00D33D69"/>
    <w:rsid w:val="00D409EF"/>
    <w:rsid w:val="00D57FF2"/>
    <w:rsid w:val="00D80C3F"/>
    <w:rsid w:val="00DC15D0"/>
    <w:rsid w:val="00E0200E"/>
    <w:rsid w:val="00E07FEC"/>
    <w:rsid w:val="00E750A1"/>
    <w:rsid w:val="00E81B52"/>
    <w:rsid w:val="00EC4A25"/>
    <w:rsid w:val="00F070C2"/>
    <w:rsid w:val="00F17BC2"/>
    <w:rsid w:val="00F367B6"/>
    <w:rsid w:val="00FA3C81"/>
    <w:rsid w:val="00FB15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0C3F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6C83"/>
    <w:pPr>
      <w:ind w:left="720"/>
      <w:contextualSpacing/>
    </w:pPr>
  </w:style>
  <w:style w:type="paragraph" w:styleId="a4">
    <w:name w:val="Plain Text"/>
    <w:basedOn w:val="a"/>
    <w:link w:val="a5"/>
    <w:uiPriority w:val="99"/>
    <w:unhideWhenUsed/>
    <w:rsid w:val="006929A0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5">
    <w:name w:val="Текст Знак"/>
    <w:basedOn w:val="a0"/>
    <w:link w:val="a4"/>
    <w:uiPriority w:val="99"/>
    <w:rsid w:val="006929A0"/>
    <w:rPr>
      <w:rFonts w:ascii="Consolas" w:hAnsi="Consolas"/>
      <w:sz w:val="21"/>
      <w:szCs w:val="21"/>
    </w:rPr>
  </w:style>
  <w:style w:type="table" w:styleId="a6">
    <w:name w:val="Table Grid"/>
    <w:basedOn w:val="a1"/>
    <w:uiPriority w:val="59"/>
    <w:rsid w:val="005F052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F367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367B6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836</Words>
  <Characters>10468</Characters>
  <Application>Microsoft Office Word</Application>
  <DocSecurity>0</DocSecurity>
  <Lines>87</Lines>
  <Paragraphs>2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ИФМ РАН</Company>
  <LinksUpToDate>false</LinksUpToDate>
  <CharactersWithSpaces>12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Рыжов</dc:creator>
  <cp:keywords/>
  <dc:description/>
  <cp:lastModifiedBy>Vlad Kurin</cp:lastModifiedBy>
  <cp:revision>9</cp:revision>
  <cp:lastPrinted>2019-06-17T10:26:00Z</cp:lastPrinted>
  <dcterms:created xsi:type="dcterms:W3CDTF">2019-06-17T10:05:00Z</dcterms:created>
  <dcterms:modified xsi:type="dcterms:W3CDTF">2021-04-27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